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1BCF85" w14:textId="78AA4BE9" w:rsidR="00846A4F" w:rsidRPr="00EC5A22" w:rsidRDefault="00A51357">
      <w:pPr>
        <w:rPr>
          <w:rFonts w:ascii="Century Gothic" w:hAnsi="Century Gothic"/>
        </w:rPr>
      </w:pPr>
      <w:r w:rsidRPr="00EC5A22">
        <w:rPr>
          <w:rFonts w:ascii="Century Gothic" w:hAnsi="Century Gothic"/>
        </w:rPr>
        <w:t xml:space="preserve">Geometry </w:t>
      </w:r>
      <w:r w:rsidR="00EC64D0">
        <w:rPr>
          <w:rFonts w:ascii="Century Gothic" w:hAnsi="Century Gothic"/>
        </w:rPr>
        <w:t>Honors</w:t>
      </w:r>
      <w:r w:rsidRPr="00EC5A22">
        <w:rPr>
          <w:rFonts w:ascii="Century Gothic" w:hAnsi="Century Gothic"/>
        </w:rPr>
        <w:tab/>
      </w:r>
      <w:r w:rsidRPr="00EC5A22">
        <w:rPr>
          <w:rFonts w:ascii="Century Gothic" w:hAnsi="Century Gothic"/>
        </w:rPr>
        <w:tab/>
      </w:r>
      <w:r w:rsidRPr="00EC5A22">
        <w:rPr>
          <w:rFonts w:ascii="Century Gothic" w:hAnsi="Century Gothic"/>
        </w:rPr>
        <w:tab/>
      </w:r>
      <w:r w:rsidRPr="00EC5A22">
        <w:rPr>
          <w:rFonts w:ascii="Century Gothic" w:hAnsi="Century Gothic"/>
        </w:rPr>
        <w:tab/>
      </w:r>
      <w:r w:rsidRPr="00EC5A22">
        <w:rPr>
          <w:rFonts w:ascii="Century Gothic" w:hAnsi="Century Gothic"/>
        </w:rPr>
        <w:tab/>
      </w:r>
      <w:r w:rsidR="005578F9">
        <w:rPr>
          <w:rFonts w:ascii="Century Gothic" w:hAnsi="Century Gothic"/>
        </w:rPr>
        <w:tab/>
      </w:r>
      <w:r w:rsidRPr="00EC5A22">
        <w:rPr>
          <w:rFonts w:ascii="Century Gothic" w:hAnsi="Century Gothic"/>
        </w:rPr>
        <w:t>Name: _______________________________</w:t>
      </w:r>
      <w:r w:rsidRPr="00EC5A22">
        <w:rPr>
          <w:rFonts w:ascii="Century Gothic" w:hAnsi="Century Gothic"/>
        </w:rPr>
        <w:br/>
        <w:t>Population Density</w:t>
      </w:r>
      <w:r w:rsidRPr="00EC5A22">
        <w:rPr>
          <w:rFonts w:ascii="Century Gothic" w:hAnsi="Century Gothic"/>
        </w:rPr>
        <w:tab/>
      </w:r>
      <w:r w:rsidR="00A002A5">
        <w:rPr>
          <w:rFonts w:ascii="Century Gothic" w:hAnsi="Century Gothic"/>
        </w:rPr>
        <w:t>(</w:t>
      </w:r>
      <w:proofErr w:type="spellStart"/>
      <w:r w:rsidR="00A002A5">
        <w:rPr>
          <w:rFonts w:ascii="Century Gothic" w:hAnsi="Century Gothic"/>
        </w:rPr>
        <w:t>wkst</w:t>
      </w:r>
      <w:proofErr w:type="spellEnd"/>
      <w:r w:rsidR="00A002A5">
        <w:rPr>
          <w:rFonts w:ascii="Century Gothic" w:hAnsi="Century Gothic"/>
        </w:rPr>
        <w:t xml:space="preserve"> 10.5)</w:t>
      </w:r>
      <w:r w:rsidRPr="00EC5A22">
        <w:rPr>
          <w:rFonts w:ascii="Century Gothic" w:hAnsi="Century Gothic"/>
        </w:rPr>
        <w:tab/>
      </w:r>
      <w:r w:rsidRPr="00EC5A22">
        <w:rPr>
          <w:rFonts w:ascii="Century Gothic" w:hAnsi="Century Gothic"/>
        </w:rPr>
        <w:tab/>
      </w:r>
      <w:r w:rsidRPr="00EC5A22">
        <w:rPr>
          <w:rFonts w:ascii="Century Gothic" w:hAnsi="Century Gothic"/>
        </w:rPr>
        <w:tab/>
      </w:r>
      <w:r w:rsidRPr="00EC5A22">
        <w:rPr>
          <w:rFonts w:ascii="Century Gothic" w:hAnsi="Century Gothic"/>
        </w:rPr>
        <w:tab/>
      </w:r>
      <w:r w:rsidRPr="00EC5A22">
        <w:rPr>
          <w:rFonts w:ascii="Century Gothic" w:hAnsi="Century Gothic"/>
        </w:rPr>
        <w:tab/>
      </w:r>
      <w:r w:rsidRPr="00EC5A22">
        <w:rPr>
          <w:rFonts w:ascii="Century Gothic" w:hAnsi="Century Gothic"/>
        </w:rPr>
        <w:tab/>
      </w:r>
      <w:r w:rsidR="0022428B">
        <w:rPr>
          <w:rFonts w:ascii="Century Gothic" w:hAnsi="Century Gothic"/>
        </w:rPr>
        <w:t>Date</w:t>
      </w:r>
      <w:r w:rsidRPr="00EC5A22">
        <w:rPr>
          <w:rFonts w:ascii="Century Gothic" w:hAnsi="Century Gothic"/>
        </w:rPr>
        <w:t>___________________</w:t>
      </w:r>
    </w:p>
    <w:p w14:paraId="26F50F63" w14:textId="70D2BBB2" w:rsidR="00A51357" w:rsidRDefault="00B76C79" w:rsidP="009904DF">
      <w:pPr>
        <w:ind w:right="-90"/>
        <w:rPr>
          <w:rFonts w:ascii="Century Gothic" w:hAnsi="Century Gothic"/>
        </w:rPr>
      </w:pPr>
      <w:r>
        <w:rPr>
          <w:rFonts w:ascii="Century Gothic" w:hAnsi="Century Gothic"/>
        </w:rPr>
        <w:t xml:space="preserve">REVIEW:  </w:t>
      </w:r>
    </w:p>
    <w:p w14:paraId="5F778B28" w14:textId="109DEC12" w:rsidR="004A180A" w:rsidRDefault="004A180A" w:rsidP="004A180A">
      <w:pPr>
        <w:pStyle w:val="ListParagraph"/>
        <w:numPr>
          <w:ilvl w:val="0"/>
          <w:numId w:val="1"/>
        </w:numPr>
        <w:ind w:right="-90"/>
        <w:rPr>
          <w:rFonts w:ascii="Century Gothic" w:hAnsi="Century Gothic"/>
        </w:rPr>
      </w:pPr>
      <w:r>
        <w:rPr>
          <w:rFonts w:ascii="Century Gothic" w:hAnsi="Century Gothic"/>
        </w:rPr>
        <w:t xml:space="preserve"> A circle has center of (-3,4) and diameter </w:t>
      </w:r>
      <w:r w:rsidR="008B3470">
        <w:rPr>
          <w:rFonts w:ascii="Century Gothic" w:hAnsi="Century Gothic"/>
        </w:rPr>
        <w:t>26.  Is the point (</w:t>
      </w:r>
      <w:proofErr w:type="gramStart"/>
      <w:r w:rsidR="008F3585">
        <w:rPr>
          <w:rFonts w:ascii="Century Gothic" w:hAnsi="Century Gothic"/>
        </w:rPr>
        <w:t>2</w:t>
      </w:r>
      <w:r w:rsidR="008B3470">
        <w:rPr>
          <w:rFonts w:ascii="Century Gothic" w:hAnsi="Century Gothic"/>
        </w:rPr>
        <w:t>,</w:t>
      </w:r>
      <w:r w:rsidR="008F3585">
        <w:rPr>
          <w:rFonts w:ascii="Century Gothic" w:hAnsi="Century Gothic"/>
        </w:rPr>
        <w:t>-</w:t>
      </w:r>
      <w:proofErr w:type="gramEnd"/>
      <w:r w:rsidR="008F3585">
        <w:rPr>
          <w:rFonts w:ascii="Century Gothic" w:hAnsi="Century Gothic"/>
        </w:rPr>
        <w:t>8</w:t>
      </w:r>
      <w:r w:rsidR="00F3275C">
        <w:rPr>
          <w:rFonts w:ascii="Century Gothic" w:hAnsi="Century Gothic"/>
        </w:rPr>
        <w:t xml:space="preserve">) outside, inside or on the circle?  </w:t>
      </w:r>
    </w:p>
    <w:p w14:paraId="18F53672" w14:textId="3C2B4C75" w:rsidR="008F3585" w:rsidRDefault="008F3585" w:rsidP="008F3585">
      <w:pPr>
        <w:ind w:right="-90"/>
        <w:rPr>
          <w:rFonts w:ascii="Century Gothic" w:hAnsi="Century Gothic"/>
        </w:rPr>
      </w:pPr>
    </w:p>
    <w:p w14:paraId="6421059C" w14:textId="61E11B18" w:rsidR="008F3585" w:rsidRDefault="008F3585" w:rsidP="008F3585">
      <w:pPr>
        <w:ind w:right="-90"/>
        <w:rPr>
          <w:rFonts w:ascii="Century Gothic" w:hAnsi="Century Gothic"/>
        </w:rPr>
      </w:pPr>
    </w:p>
    <w:p w14:paraId="13D9575D" w14:textId="1A0D710C" w:rsidR="008F3585" w:rsidRDefault="008F3585" w:rsidP="008F3585">
      <w:pPr>
        <w:pStyle w:val="ListParagraph"/>
        <w:numPr>
          <w:ilvl w:val="0"/>
          <w:numId w:val="1"/>
        </w:numPr>
        <w:ind w:right="-90"/>
        <w:rPr>
          <w:rFonts w:ascii="Century Gothic" w:hAnsi="Century Gothic"/>
        </w:rPr>
      </w:pPr>
      <w:r>
        <w:rPr>
          <w:rFonts w:ascii="Century Gothic" w:hAnsi="Century Gothic"/>
        </w:rPr>
        <w:t xml:space="preserve"> Find the area of the following circle</w:t>
      </w:r>
      <w:r w:rsidR="00C21C37">
        <w:rPr>
          <w:rFonts w:ascii="Century Gothic" w:hAnsi="Century Gothic"/>
        </w:rPr>
        <w:t xml:space="preserve">.  </w:t>
      </w:r>
      <w:r w:rsidR="002E30D9" w:rsidRPr="00C21C37">
        <w:rPr>
          <w:rFonts w:ascii="Century Gothic" w:hAnsi="Century Gothic"/>
          <w:position w:val="-10"/>
        </w:rPr>
        <w:object w:dxaOrig="2460" w:dyaOrig="360" w14:anchorId="13AD76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8.5pt" o:ole="">
            <v:imagedata r:id="rId8" o:title=""/>
          </v:shape>
          <o:OLEObject Type="Embed" ProgID="Equation.DSMT4" ShapeID="_x0000_i1025" DrawAspect="Content" ObjectID="_1645946989" r:id="rId9"/>
        </w:object>
      </w:r>
      <w:r w:rsidR="00C21C37">
        <w:rPr>
          <w:rFonts w:ascii="Century Gothic" w:hAnsi="Century Gothic"/>
        </w:rPr>
        <w:t xml:space="preserve"> </w:t>
      </w:r>
    </w:p>
    <w:p w14:paraId="4D9D0D95" w14:textId="6A4C80DB" w:rsidR="002E30D9" w:rsidRDefault="002E30D9" w:rsidP="002E30D9">
      <w:pPr>
        <w:ind w:right="-90"/>
        <w:rPr>
          <w:rFonts w:ascii="Century Gothic" w:hAnsi="Century Gothic"/>
        </w:rPr>
      </w:pPr>
    </w:p>
    <w:p w14:paraId="13F83C69" w14:textId="77777777" w:rsidR="004527EF" w:rsidRDefault="004527EF" w:rsidP="002E30D9">
      <w:pPr>
        <w:ind w:right="-90"/>
        <w:rPr>
          <w:rFonts w:ascii="Century Gothic" w:hAnsi="Century Gothic"/>
        </w:rPr>
      </w:pPr>
    </w:p>
    <w:p w14:paraId="474A35D9" w14:textId="0500B0C2" w:rsidR="002E30D9" w:rsidRDefault="002E30D9" w:rsidP="002E30D9">
      <w:pPr>
        <w:ind w:right="-90"/>
        <w:rPr>
          <w:rFonts w:ascii="Century Gothic" w:hAnsi="Century Gothic"/>
        </w:rPr>
      </w:pPr>
    </w:p>
    <w:p w14:paraId="0689BDAC" w14:textId="06BE46E8" w:rsidR="002E30D9" w:rsidRDefault="002E30D9" w:rsidP="002E30D9">
      <w:pPr>
        <w:pStyle w:val="ListParagraph"/>
        <w:numPr>
          <w:ilvl w:val="0"/>
          <w:numId w:val="1"/>
        </w:numPr>
        <w:ind w:right="-90"/>
        <w:rPr>
          <w:rFonts w:ascii="Century Gothic" w:hAnsi="Century Gothic"/>
        </w:rPr>
      </w:pPr>
      <w:r>
        <w:rPr>
          <w:rFonts w:ascii="Century Gothic" w:hAnsi="Century Gothic"/>
        </w:rPr>
        <w:t xml:space="preserve"> Find the </w:t>
      </w:r>
      <w:r w:rsidR="00574C34">
        <w:rPr>
          <w:rFonts w:ascii="Century Gothic" w:hAnsi="Century Gothic"/>
        </w:rPr>
        <w:t xml:space="preserve">arc length of a semi-circle is the circle is defined as </w:t>
      </w:r>
      <w:r w:rsidR="00A90F04" w:rsidRPr="00E77AC0">
        <w:rPr>
          <w:rFonts w:ascii="Century Gothic" w:hAnsi="Century Gothic"/>
          <w:position w:val="-10"/>
        </w:rPr>
        <w:object w:dxaOrig="2079" w:dyaOrig="360" w14:anchorId="434C8522">
          <v:shape id="_x0000_i1026" type="#_x0000_t75" style="width:104pt;height:18.5pt" o:ole="">
            <v:imagedata r:id="rId10" o:title=""/>
          </v:shape>
          <o:OLEObject Type="Embed" ProgID="Equation.DSMT4" ShapeID="_x0000_i1026" DrawAspect="Content" ObjectID="_1645946990" r:id="rId11"/>
        </w:object>
      </w:r>
      <w:r w:rsidR="00E77AC0">
        <w:rPr>
          <w:rFonts w:ascii="Century Gothic" w:hAnsi="Century Gothic"/>
        </w:rPr>
        <w:t xml:space="preserve"> </w:t>
      </w:r>
    </w:p>
    <w:p w14:paraId="4CB2DEA3" w14:textId="3B563369" w:rsidR="00A90F04" w:rsidRDefault="00A90F04" w:rsidP="00A90F04">
      <w:pPr>
        <w:ind w:right="-90"/>
        <w:rPr>
          <w:rFonts w:ascii="Century Gothic" w:hAnsi="Century Gothic"/>
        </w:rPr>
      </w:pPr>
    </w:p>
    <w:p w14:paraId="368F1638" w14:textId="2A5445ED" w:rsidR="00A90F04" w:rsidRDefault="00A90F04" w:rsidP="00A90F04">
      <w:pPr>
        <w:ind w:right="-90"/>
        <w:rPr>
          <w:rFonts w:ascii="Century Gothic" w:hAnsi="Century Gothic"/>
        </w:rPr>
      </w:pPr>
    </w:p>
    <w:p w14:paraId="7E0B57EE" w14:textId="14394691" w:rsidR="00A90F04" w:rsidRDefault="00A90F04" w:rsidP="00A90F04">
      <w:pPr>
        <w:ind w:right="-90"/>
        <w:rPr>
          <w:rFonts w:ascii="Century Gothic" w:hAnsi="Century Gothic"/>
        </w:rPr>
      </w:pPr>
    </w:p>
    <w:p w14:paraId="7454DAF3" w14:textId="1B89108E" w:rsidR="00A90F04" w:rsidRPr="00A90F04" w:rsidRDefault="00A90F04" w:rsidP="00A90F04">
      <w:pPr>
        <w:pStyle w:val="ListParagraph"/>
        <w:numPr>
          <w:ilvl w:val="0"/>
          <w:numId w:val="1"/>
        </w:numPr>
        <w:ind w:right="-90"/>
        <w:rPr>
          <w:rFonts w:ascii="Century Gothic" w:hAnsi="Century Gothic"/>
        </w:rPr>
      </w:pPr>
      <w:r>
        <w:rPr>
          <w:rFonts w:ascii="Century Gothic" w:hAnsi="Century Gothic"/>
        </w:rPr>
        <w:t xml:space="preserve"> Find the center and diameter of the circle defined by:  </w:t>
      </w:r>
      <w:r w:rsidR="004527EF" w:rsidRPr="009F1E04">
        <w:rPr>
          <w:rFonts w:ascii="Century Gothic" w:hAnsi="Century Gothic"/>
          <w:position w:val="-10"/>
        </w:rPr>
        <w:object w:dxaOrig="2000" w:dyaOrig="360" w14:anchorId="7410F67F">
          <v:shape id="_x0000_i1027" type="#_x0000_t75" style="width:100pt;height:18.5pt" o:ole="">
            <v:imagedata r:id="rId12" o:title=""/>
          </v:shape>
          <o:OLEObject Type="Embed" ProgID="Equation.DSMT4" ShapeID="_x0000_i1027" DrawAspect="Content" ObjectID="_1645946991" r:id="rId13"/>
        </w:object>
      </w:r>
      <w:r>
        <w:rPr>
          <w:rFonts w:ascii="Century Gothic" w:hAnsi="Century Gothic"/>
        </w:rPr>
        <w:t xml:space="preserve"> </w:t>
      </w:r>
    </w:p>
    <w:p w14:paraId="3B02CAEA" w14:textId="70B41E29" w:rsidR="009904DF" w:rsidRPr="00EC5A22" w:rsidRDefault="009904DF" w:rsidP="009904DF">
      <w:pPr>
        <w:ind w:right="-90"/>
        <w:rPr>
          <w:rFonts w:ascii="Century Gothic" w:hAnsi="Century Gothic"/>
        </w:rPr>
      </w:pPr>
      <w:r w:rsidRPr="00EC5A22">
        <w:rPr>
          <w:rFonts w:ascii="Century Gothic" w:hAnsi="Century Gothic"/>
        </w:rPr>
        <w:tab/>
      </w:r>
      <w:r w:rsidRPr="00EC5A22">
        <w:rPr>
          <w:rFonts w:ascii="Century Gothic" w:hAnsi="Century Gothic"/>
        </w:rPr>
        <w:tab/>
      </w:r>
      <w:r w:rsidRPr="00EC5A22">
        <w:rPr>
          <w:rFonts w:ascii="Century Gothic" w:hAnsi="Century Gothic"/>
        </w:rPr>
        <w:tab/>
      </w:r>
      <w:r w:rsidR="00310418" w:rsidRPr="00EC5A22">
        <w:rPr>
          <w:rFonts w:ascii="Century Gothic" w:hAnsi="Century Gothic"/>
        </w:rPr>
        <w:tab/>
      </w:r>
      <w:r w:rsidR="00310418" w:rsidRPr="00EC5A22">
        <w:rPr>
          <w:rFonts w:ascii="Century Gothic" w:hAnsi="Century Gothic"/>
        </w:rPr>
        <w:tab/>
      </w:r>
      <w:r w:rsidR="00310418" w:rsidRPr="00EC5A22">
        <w:rPr>
          <w:rFonts w:ascii="Century Gothic" w:hAnsi="Century Gothic"/>
        </w:rPr>
        <w:tab/>
      </w:r>
      <w:r w:rsidR="0052337A" w:rsidRPr="00EC5A22">
        <w:rPr>
          <w:rFonts w:ascii="Century Gothic" w:hAnsi="Century Gothic"/>
        </w:rPr>
        <w:tab/>
      </w:r>
      <w:r w:rsidR="0052337A" w:rsidRPr="00EC5A22">
        <w:rPr>
          <w:rFonts w:ascii="Century Gothic" w:hAnsi="Century Gothic"/>
        </w:rPr>
        <w:tab/>
      </w:r>
    </w:p>
    <w:p w14:paraId="17FB730F" w14:textId="0D19C2F0" w:rsidR="00524B54" w:rsidRPr="00EC5A22" w:rsidRDefault="00524B54">
      <w:pPr>
        <w:rPr>
          <w:rFonts w:ascii="Century Gothic" w:hAnsi="Century Gothic"/>
        </w:rPr>
      </w:pPr>
    </w:p>
    <w:p w14:paraId="2CBDB266" w14:textId="5F9E1FD4" w:rsidR="00DA5B6F" w:rsidRDefault="000313E5">
      <w:pPr>
        <w:rPr>
          <w:rFonts w:ascii="Century Gothic" w:hAnsi="Century Gothic"/>
          <w:color w:val="000000"/>
          <w:shd w:val="clear" w:color="auto" w:fill="FFFFFF"/>
        </w:rPr>
      </w:pPr>
      <w:r>
        <w:rPr>
          <w:rFonts w:ascii="Century Gothic" w:hAnsi="Century Gothic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2D9818E" wp14:editId="03E5551C">
                <wp:simplePos x="0" y="0"/>
                <wp:positionH relativeFrom="column">
                  <wp:posOffset>-152400</wp:posOffset>
                </wp:positionH>
                <wp:positionV relativeFrom="paragraph">
                  <wp:posOffset>167005</wp:posOffset>
                </wp:positionV>
                <wp:extent cx="6534150" cy="25400"/>
                <wp:effectExtent l="19050" t="76200" r="95250" b="8890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34150" cy="2540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E23C2F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-12pt;margin-top:13.15pt;width:514.5pt;height:2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" strokecolor="black [3200]" strokeweight=".5pt">
                <v:stroke startarrow="block" endarrow="block" joinstyle="miter"/>
              </v:shape>
            </w:pict>
          </mc:Fallback>
        </mc:AlternateContent>
      </w:r>
    </w:p>
    <w:p w14:paraId="1D161BA2" w14:textId="6D50F585" w:rsidR="00DA5B6F" w:rsidRPr="000D28E7" w:rsidRDefault="00F57353">
      <w:pPr>
        <w:rPr>
          <w:rFonts w:ascii="Century Gothic" w:hAnsi="Century Gothic"/>
          <w:b/>
          <w:bCs/>
        </w:rPr>
      </w:pPr>
      <w:r w:rsidRPr="000D28E7">
        <w:rPr>
          <w:rFonts w:ascii="Century Gothic" w:hAnsi="Century Gothic"/>
          <w:b/>
          <w:bCs/>
        </w:rPr>
        <w:t>POPULATION DENSITY</w:t>
      </w:r>
    </w:p>
    <w:p w14:paraId="55E7DE95" w14:textId="26AD986D" w:rsidR="00F57353" w:rsidRPr="004D2B89" w:rsidRDefault="00390FB4" w:rsidP="00FF1635">
      <w:pPr>
        <w:spacing w:line="360" w:lineRule="auto"/>
        <w:rPr>
          <w:rFonts w:ascii="Century Gothic" w:hAnsi="Century Gothic"/>
        </w:rPr>
      </w:pPr>
      <w:r>
        <w:rPr>
          <w:rFonts w:ascii="Gogono Cocoa Mochi" w:hAnsi="Gogono Cocoa Mochi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5E1D37A" wp14:editId="25A2E436">
                <wp:simplePos x="0" y="0"/>
                <wp:positionH relativeFrom="column">
                  <wp:posOffset>2921724</wp:posOffset>
                </wp:positionH>
                <wp:positionV relativeFrom="paragraph">
                  <wp:posOffset>808524</wp:posOffset>
                </wp:positionV>
                <wp:extent cx="3867150" cy="0"/>
                <wp:effectExtent l="0" t="0" r="0" b="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671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83D4157" id="Straight Connector 8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0.05pt,63.65pt" to="534.55pt,6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" strokecolor="black [3200]" strokeweight=".5pt">
                <v:stroke joinstyle="miter"/>
              </v:line>
            </w:pict>
          </mc:Fallback>
        </mc:AlternateContent>
      </w:r>
      <w:r w:rsidR="00F57353">
        <w:rPr>
          <w:rFonts w:ascii="Century Gothic" w:hAnsi="Century Gothic"/>
        </w:rPr>
        <w:t xml:space="preserve">The </w:t>
      </w:r>
      <w:r w:rsidR="006C2349">
        <w:rPr>
          <w:rFonts w:ascii="Century Gothic" w:hAnsi="Century Gothic"/>
        </w:rPr>
        <w:t>Population Dens</w:t>
      </w:r>
      <w:r w:rsidR="003A2367">
        <w:rPr>
          <w:rFonts w:ascii="Century Gothic" w:hAnsi="Century Gothic"/>
        </w:rPr>
        <w:t>ity</w:t>
      </w:r>
      <w:r w:rsidR="00F57353">
        <w:rPr>
          <w:rFonts w:ascii="Century Gothic" w:hAnsi="Century Gothic"/>
        </w:rPr>
        <w:t xml:space="preserve"> of a city, county, or stat</w:t>
      </w:r>
      <w:r w:rsidR="004428AE">
        <w:rPr>
          <w:rFonts w:ascii="Century Gothic" w:hAnsi="Century Gothic"/>
        </w:rPr>
        <w:t>e</w:t>
      </w:r>
      <w:r w:rsidR="00F57353">
        <w:rPr>
          <w:rFonts w:ascii="Century Gothic" w:hAnsi="Century Gothic"/>
        </w:rPr>
        <w:t xml:space="preserve"> is a measure of how many people </w:t>
      </w:r>
      <w:r w:rsidR="007F548E">
        <w:rPr>
          <w:rFonts w:ascii="Century Gothic" w:hAnsi="Century Gothic"/>
        </w:rPr>
        <w:t>live</w:t>
      </w:r>
      <w:r w:rsidR="00F57353">
        <w:rPr>
          <w:rFonts w:ascii="Century Gothic" w:hAnsi="Century Gothic"/>
        </w:rPr>
        <w:t xml:space="preserve"> within a given area.</w:t>
      </w:r>
      <w:r w:rsidR="004D2B89" w:rsidRPr="004D2B89">
        <w:rPr>
          <w:rFonts w:ascii="Century Gothic" w:hAnsi="Century Gothic"/>
        </w:rPr>
        <w:t xml:space="preserve"> </w:t>
      </w:r>
      <w:r w:rsidR="004D2B89">
        <w:rPr>
          <w:rFonts w:ascii="Century Gothic" w:hAnsi="Century Gothic"/>
        </w:rPr>
        <w:t xml:space="preserve"> Population density is usually given in terms of square miles, but can be expressed using other units such as city blocks, square kilometers, etc.</w:t>
      </w:r>
    </w:p>
    <w:p w14:paraId="4A1AE95D" w14:textId="0A1A36F1" w:rsidR="007F548E" w:rsidRPr="000D28E7" w:rsidRDefault="004D2B89" w:rsidP="00390FB4">
      <w:pPr>
        <w:tabs>
          <w:tab w:val="left" w:pos="2361"/>
        </w:tabs>
        <w:spacing w:line="360" w:lineRule="auto"/>
        <w:rPr>
          <w:rFonts w:ascii="Gogono Cocoa Mochi" w:hAnsi="Gogono Cocoa Mochi"/>
          <w:sz w:val="8"/>
          <w:szCs w:val="8"/>
        </w:rPr>
      </w:pPr>
      <w:r w:rsidRPr="004D2B89">
        <w:rPr>
          <w:b/>
          <w:bCs/>
          <w:noProof/>
        </w:rPr>
        <w:drawing>
          <wp:anchor distT="0" distB="0" distL="114300" distR="114300" simplePos="0" relativeHeight="251666432" behindDoc="1" locked="0" layoutInCell="1" allowOverlap="1" wp14:anchorId="5B6D56E5" wp14:editId="7454C567">
            <wp:simplePos x="0" y="0"/>
            <wp:positionH relativeFrom="column">
              <wp:posOffset>4284851</wp:posOffset>
            </wp:positionH>
            <wp:positionV relativeFrom="paragraph">
              <wp:posOffset>243808</wp:posOffset>
            </wp:positionV>
            <wp:extent cx="2436471" cy="1074286"/>
            <wp:effectExtent l="0" t="0" r="254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6471" cy="10742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F548E">
        <w:rPr>
          <w:rFonts w:ascii="Gogono Cocoa Mochi" w:hAnsi="Gogono Cocoa Mochi"/>
        </w:rPr>
        <w:t>Popul</w:t>
      </w:r>
      <w:r w:rsidR="004428AE">
        <w:rPr>
          <w:rFonts w:ascii="Gogono Cocoa Mochi" w:hAnsi="Gogono Cocoa Mochi"/>
        </w:rPr>
        <w:t xml:space="preserve">ation Density=  </w:t>
      </w:r>
      <w:r w:rsidR="00390FB4">
        <w:rPr>
          <w:rFonts w:ascii="Gogono Cocoa Mochi" w:hAnsi="Gogono Cocoa Mochi"/>
        </w:rPr>
        <w:tab/>
      </w:r>
    </w:p>
    <w:p w14:paraId="48009ABE" w14:textId="2FB5A2FD" w:rsidR="003223D0" w:rsidRDefault="004D2B89" w:rsidP="004D2B89">
      <w:pPr>
        <w:spacing w:line="240" w:lineRule="auto"/>
        <w:rPr>
          <w:rFonts w:ascii="Century Gothic" w:hAnsi="Century Gothic"/>
        </w:rPr>
      </w:pPr>
      <w:r w:rsidRPr="004D2B89">
        <w:rPr>
          <w:rFonts w:ascii="Century Gothic" w:hAnsi="Century Gothic"/>
          <w:b/>
          <w:bCs/>
        </w:rPr>
        <w:t>EX:</w:t>
      </w:r>
      <w:r>
        <w:rPr>
          <w:rFonts w:ascii="Century Gothic" w:hAnsi="Century Gothic"/>
        </w:rPr>
        <w:t xml:space="preserve"> </w:t>
      </w:r>
      <w:r w:rsidR="00B62071">
        <w:rPr>
          <w:rFonts w:ascii="Century Gothic" w:hAnsi="Century Gothic"/>
        </w:rPr>
        <w:t xml:space="preserve">Use the table to the right to find the </w:t>
      </w:r>
      <w:r w:rsidR="00B62071">
        <w:rPr>
          <w:rFonts w:ascii="Century Gothic" w:hAnsi="Century Gothic"/>
        </w:rPr>
        <w:br/>
        <w:t>population density for each borough.</w:t>
      </w:r>
      <w:r w:rsidR="00B62071">
        <w:rPr>
          <w:rFonts w:ascii="Century Gothic" w:hAnsi="Century Gothic"/>
        </w:rPr>
        <w:br/>
        <w:t>Round to the nearest</w:t>
      </w:r>
      <w:r>
        <w:rPr>
          <w:rFonts w:ascii="Century Gothic" w:hAnsi="Century Gothic"/>
        </w:rPr>
        <w:t xml:space="preserve"> person.</w:t>
      </w:r>
    </w:p>
    <w:p w14:paraId="22CF9CF4" w14:textId="1F49E746" w:rsidR="004D2B89" w:rsidRPr="00E64B7C" w:rsidRDefault="004D2B89" w:rsidP="00E64B7C">
      <w:pPr>
        <w:pStyle w:val="ListParagraph"/>
        <w:numPr>
          <w:ilvl w:val="0"/>
          <w:numId w:val="2"/>
        </w:numPr>
        <w:spacing w:line="240" w:lineRule="auto"/>
        <w:rPr>
          <w:rFonts w:ascii="Century Gothic" w:hAnsi="Century Gothic"/>
        </w:rPr>
      </w:pPr>
      <w:r w:rsidRPr="00E64B7C">
        <w:rPr>
          <w:rFonts w:ascii="Century Gothic" w:hAnsi="Century Gothic"/>
        </w:rPr>
        <w:t>BROOKLYN:</w:t>
      </w:r>
    </w:p>
    <w:p w14:paraId="799D36BD" w14:textId="77777777" w:rsidR="00E64B7C" w:rsidRPr="00E64B7C" w:rsidRDefault="00E64B7C" w:rsidP="00E64B7C">
      <w:pPr>
        <w:pStyle w:val="ListParagraph"/>
        <w:spacing w:line="240" w:lineRule="auto"/>
        <w:rPr>
          <w:rFonts w:ascii="Century Gothic" w:hAnsi="Century Gothic"/>
        </w:rPr>
      </w:pPr>
    </w:p>
    <w:p w14:paraId="3161480A" w14:textId="03B3FA5C" w:rsidR="004D2B89" w:rsidRDefault="004D2B89" w:rsidP="0024271C">
      <w:pPr>
        <w:spacing w:line="240" w:lineRule="auto"/>
        <w:ind w:firstLine="360"/>
        <w:rPr>
          <w:rFonts w:ascii="Century Gothic" w:hAnsi="Century Gothic"/>
        </w:rPr>
      </w:pPr>
      <w:r>
        <w:rPr>
          <w:rFonts w:ascii="Century Gothic" w:hAnsi="Century Gothic"/>
        </w:rPr>
        <w:t>2.  MANHATTAN:</w:t>
      </w:r>
    </w:p>
    <w:p w14:paraId="2A984070" w14:textId="2DECD830" w:rsidR="004D2B89" w:rsidRDefault="004D2B89" w:rsidP="004D2B89">
      <w:pPr>
        <w:spacing w:line="240" w:lineRule="auto"/>
        <w:rPr>
          <w:rFonts w:ascii="Century Gothic" w:hAnsi="Century Gothic"/>
        </w:rPr>
      </w:pPr>
    </w:p>
    <w:p w14:paraId="722E788F" w14:textId="2203E389" w:rsidR="004D2B89" w:rsidRDefault="004D2B89" w:rsidP="0024271C">
      <w:pPr>
        <w:spacing w:line="240" w:lineRule="auto"/>
        <w:ind w:right="-396" w:firstLine="360"/>
        <w:rPr>
          <w:rFonts w:ascii="Century Gothic" w:hAnsi="Century Gothic"/>
        </w:rPr>
      </w:pPr>
      <w:bookmarkStart w:id="0" w:name="_GoBack"/>
      <w:bookmarkEnd w:id="0"/>
      <w:r>
        <w:rPr>
          <w:rFonts w:ascii="Century Gothic" w:hAnsi="Century Gothic"/>
        </w:rPr>
        <w:t xml:space="preserve">3.  QUEENS:  </w:t>
      </w:r>
      <w:r>
        <w:rPr>
          <w:rFonts w:ascii="Century Gothic" w:hAnsi="Century Gothic"/>
        </w:rPr>
        <w:tab/>
      </w:r>
      <w:r w:rsidR="00E64B7C">
        <w:rPr>
          <w:rFonts w:ascii="Century Gothic" w:hAnsi="Century Gothic"/>
        </w:rPr>
        <w:t xml:space="preserve">                            4.  STATEN ISLAND:</w:t>
      </w:r>
      <w:r w:rsidR="00E64B7C">
        <w:rPr>
          <w:rFonts w:ascii="Century Gothic" w:hAnsi="Century Gothic"/>
        </w:rPr>
        <w:tab/>
      </w:r>
      <w:r w:rsidR="00E64B7C">
        <w:rPr>
          <w:rFonts w:ascii="Century Gothic" w:hAnsi="Century Gothic"/>
        </w:rPr>
        <w:tab/>
      </w:r>
      <w:r w:rsidR="00E64B7C">
        <w:rPr>
          <w:rFonts w:ascii="Century Gothic" w:hAnsi="Century Gothic"/>
        </w:rPr>
        <w:tab/>
      </w:r>
      <w:r w:rsidR="00E64B7C">
        <w:rPr>
          <w:rFonts w:ascii="Century Gothic" w:hAnsi="Century Gothic"/>
        </w:rPr>
        <w:tab/>
        <w:t>5.  THE BRONX:</w:t>
      </w:r>
    </w:p>
    <w:p w14:paraId="34F363DC" w14:textId="265370D5" w:rsidR="005578F9" w:rsidRDefault="005578F9" w:rsidP="00E64B7C">
      <w:pPr>
        <w:spacing w:line="240" w:lineRule="auto"/>
        <w:ind w:right="-306"/>
        <w:rPr>
          <w:rFonts w:ascii="Century Gothic" w:hAnsi="Century Gothic"/>
        </w:rPr>
      </w:pPr>
    </w:p>
    <w:p w14:paraId="31CC713C" w14:textId="77777777" w:rsidR="005578F9" w:rsidRDefault="005578F9" w:rsidP="004D2B89">
      <w:pPr>
        <w:spacing w:line="240" w:lineRule="auto"/>
        <w:rPr>
          <w:rFonts w:ascii="Century Gothic" w:hAnsi="Century Gothic"/>
        </w:rPr>
      </w:pPr>
    </w:p>
    <w:p w14:paraId="4BC55318" w14:textId="5B7CA2BC" w:rsidR="004D2B89" w:rsidRDefault="00061C85" w:rsidP="004D2B89">
      <w:pPr>
        <w:spacing w:line="240" w:lineRule="auto"/>
        <w:rPr>
          <w:rFonts w:ascii="Gogono Cocoa Mochi" w:hAnsi="Gogono Cocoa Mochi"/>
        </w:rPr>
      </w:pPr>
      <w:r>
        <w:rPr>
          <w:rFonts w:ascii="Gogono Cocoa Mochi" w:hAnsi="Gogono Cocoa Mochi"/>
        </w:rPr>
        <w:t>TRY THESE!!</w:t>
      </w:r>
    </w:p>
    <w:p w14:paraId="577BE2FB" w14:textId="60A0BECB" w:rsidR="00061C85" w:rsidRDefault="00061C85" w:rsidP="004D2B89">
      <w:pPr>
        <w:spacing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1.  A town</w:t>
      </w:r>
      <w:r w:rsidR="0019059F">
        <w:rPr>
          <w:rFonts w:ascii="Century Gothic" w:hAnsi="Century Gothic"/>
        </w:rPr>
        <w:t xml:space="preserve"> has an area of 10.4 square miles.  The town’s population is 3619.  What is the population density of the town?  Round your answer to the nearest whole number.</w:t>
      </w:r>
    </w:p>
    <w:p w14:paraId="11C46896" w14:textId="36ECF91E" w:rsidR="0019059F" w:rsidRDefault="0019059F" w:rsidP="004D2B89">
      <w:pPr>
        <w:spacing w:line="240" w:lineRule="auto"/>
        <w:rPr>
          <w:rFonts w:ascii="Century Gothic" w:hAnsi="Century Gothic"/>
        </w:rPr>
      </w:pPr>
    </w:p>
    <w:p w14:paraId="3C1DB756" w14:textId="27D56D8E" w:rsidR="0019059F" w:rsidRDefault="0019059F" w:rsidP="004D2B89">
      <w:pPr>
        <w:spacing w:line="240" w:lineRule="auto"/>
        <w:rPr>
          <w:rFonts w:ascii="Century Gothic" w:hAnsi="Century Gothic"/>
        </w:rPr>
      </w:pPr>
    </w:p>
    <w:p w14:paraId="41D898EF" w14:textId="77777777" w:rsidR="00A81EF0" w:rsidRDefault="00A81EF0" w:rsidP="004D2B89">
      <w:pPr>
        <w:spacing w:line="240" w:lineRule="auto"/>
        <w:rPr>
          <w:rFonts w:ascii="Century Gothic" w:hAnsi="Century Gothic"/>
        </w:rPr>
      </w:pPr>
    </w:p>
    <w:p w14:paraId="6AE17FFF" w14:textId="77777777" w:rsidR="001B0644" w:rsidRDefault="001B0644" w:rsidP="004D2B89">
      <w:pPr>
        <w:spacing w:line="240" w:lineRule="auto"/>
        <w:rPr>
          <w:rFonts w:ascii="Century Gothic" w:hAnsi="Century Gothic"/>
        </w:rPr>
      </w:pPr>
    </w:p>
    <w:p w14:paraId="6EE4F1F5" w14:textId="02D29E9B" w:rsidR="0019059F" w:rsidRDefault="0019059F" w:rsidP="004D2B89">
      <w:pPr>
        <w:spacing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2.  </w:t>
      </w:r>
      <w:r w:rsidR="0066210A">
        <w:rPr>
          <w:rFonts w:ascii="Century Gothic" w:hAnsi="Century Gothic"/>
        </w:rPr>
        <w:t>In 2000, Texas had about 2.74 persons per household</w:t>
      </w:r>
      <w:r w:rsidR="00EF51D9">
        <w:rPr>
          <w:rFonts w:ascii="Century Gothic" w:hAnsi="Century Gothic"/>
        </w:rPr>
        <w:t>, 7,393,354 households, and a land of area of about 261,797 square miles.</w:t>
      </w:r>
    </w:p>
    <w:p w14:paraId="651B4E3D" w14:textId="1561EBCF" w:rsidR="00EF51D9" w:rsidRDefault="00EF51D9" w:rsidP="004D2B89">
      <w:pPr>
        <w:spacing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A.  What was the population density of Texas is 2000?</w:t>
      </w:r>
    </w:p>
    <w:p w14:paraId="105D9439" w14:textId="77777777" w:rsidR="001B0644" w:rsidRDefault="001B0644" w:rsidP="001B0644">
      <w:pPr>
        <w:spacing w:line="240" w:lineRule="auto"/>
        <w:rPr>
          <w:rFonts w:ascii="Century Gothic" w:hAnsi="Century Gothic"/>
        </w:rPr>
      </w:pPr>
    </w:p>
    <w:p w14:paraId="710BFDAF" w14:textId="2D6FD314" w:rsidR="001B0644" w:rsidRDefault="001B0644" w:rsidP="001B0644">
      <w:pPr>
        <w:spacing w:line="240" w:lineRule="auto"/>
        <w:rPr>
          <w:rFonts w:ascii="Century Gothic" w:hAnsi="Century Gothic"/>
        </w:rPr>
      </w:pPr>
    </w:p>
    <w:p w14:paraId="36018055" w14:textId="77777777" w:rsidR="00A81EF0" w:rsidRDefault="00A81EF0" w:rsidP="001B0644">
      <w:pPr>
        <w:spacing w:line="240" w:lineRule="auto"/>
        <w:rPr>
          <w:rFonts w:ascii="Century Gothic" w:hAnsi="Century Gothic"/>
        </w:rPr>
      </w:pPr>
    </w:p>
    <w:p w14:paraId="74101E81" w14:textId="77777777" w:rsidR="001B0644" w:rsidRDefault="001B0644" w:rsidP="001B0644">
      <w:pPr>
        <w:spacing w:line="240" w:lineRule="auto"/>
        <w:rPr>
          <w:rFonts w:ascii="Century Gothic" w:hAnsi="Century Gothic"/>
        </w:rPr>
      </w:pPr>
    </w:p>
    <w:p w14:paraId="2D997F88" w14:textId="686281D9" w:rsidR="00EF51D9" w:rsidRDefault="00EF51D9" w:rsidP="004D2B89">
      <w:pPr>
        <w:spacing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B.  If the population in 2009 was about 24,782</w:t>
      </w:r>
      <w:r w:rsidR="00473AC4">
        <w:rPr>
          <w:rFonts w:ascii="Century Gothic" w:hAnsi="Century Gothic"/>
        </w:rPr>
        <w:t>,302, how did the density in 2009 compare to the density in 2000?</w:t>
      </w:r>
    </w:p>
    <w:p w14:paraId="2490B355" w14:textId="77777777" w:rsidR="001B0644" w:rsidRDefault="001B0644" w:rsidP="001B0644">
      <w:pPr>
        <w:spacing w:line="240" w:lineRule="auto"/>
        <w:rPr>
          <w:rFonts w:ascii="Century Gothic" w:hAnsi="Century Gothic"/>
        </w:rPr>
      </w:pPr>
    </w:p>
    <w:p w14:paraId="5E3C7B40" w14:textId="72A4FD17" w:rsidR="001B0644" w:rsidRDefault="001B0644" w:rsidP="001B0644">
      <w:pPr>
        <w:spacing w:line="240" w:lineRule="auto"/>
        <w:rPr>
          <w:rFonts w:ascii="Century Gothic" w:hAnsi="Century Gothic"/>
        </w:rPr>
      </w:pPr>
    </w:p>
    <w:p w14:paraId="3E8E4EBF" w14:textId="77777777" w:rsidR="00A81EF0" w:rsidRDefault="00A81EF0" w:rsidP="001B0644">
      <w:pPr>
        <w:spacing w:line="240" w:lineRule="auto"/>
        <w:rPr>
          <w:rFonts w:ascii="Century Gothic" w:hAnsi="Century Gothic"/>
        </w:rPr>
      </w:pPr>
    </w:p>
    <w:p w14:paraId="51512901" w14:textId="77777777" w:rsidR="001B0644" w:rsidRDefault="001B0644" w:rsidP="001B0644">
      <w:pPr>
        <w:spacing w:line="240" w:lineRule="auto"/>
        <w:rPr>
          <w:rFonts w:ascii="Century Gothic" w:hAnsi="Century Gothic"/>
        </w:rPr>
      </w:pPr>
    </w:p>
    <w:p w14:paraId="58FE25ED" w14:textId="75C9DC07" w:rsidR="00473AC4" w:rsidRDefault="00473AC4" w:rsidP="004D2B89">
      <w:pPr>
        <w:spacing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3.  </w:t>
      </w:r>
      <w:r w:rsidR="00D26C62">
        <w:rPr>
          <w:rFonts w:ascii="Century Gothic" w:hAnsi="Century Gothic"/>
        </w:rPr>
        <w:t>For a certain species of animal to survive, the population density must be less than 15 per square mile</w:t>
      </w:r>
      <w:r w:rsidR="00D87427">
        <w:rPr>
          <w:rFonts w:ascii="Century Gothic" w:hAnsi="Century Gothic"/>
        </w:rPr>
        <w:t>.  In a rectangular wildlife preserve measuring 20 miles by 15 miles, scientists counted 3,740 of the animals.  Is there enough area for all the animals to survive?  Explain.</w:t>
      </w:r>
    </w:p>
    <w:p w14:paraId="2D4B2A04" w14:textId="77777777" w:rsidR="001B0644" w:rsidRDefault="001B0644" w:rsidP="001B0644">
      <w:pPr>
        <w:spacing w:line="240" w:lineRule="auto"/>
        <w:rPr>
          <w:rFonts w:ascii="Century Gothic" w:hAnsi="Century Gothic"/>
        </w:rPr>
      </w:pPr>
    </w:p>
    <w:p w14:paraId="379796B9" w14:textId="746FC4BC" w:rsidR="001B0644" w:rsidRDefault="001B0644" w:rsidP="001B0644">
      <w:pPr>
        <w:spacing w:line="240" w:lineRule="auto"/>
        <w:rPr>
          <w:rFonts w:ascii="Century Gothic" w:hAnsi="Century Gothic"/>
        </w:rPr>
      </w:pPr>
    </w:p>
    <w:p w14:paraId="7EDB47D8" w14:textId="77777777" w:rsidR="00A81EF0" w:rsidRDefault="00A81EF0" w:rsidP="001B0644">
      <w:pPr>
        <w:spacing w:line="240" w:lineRule="auto"/>
        <w:rPr>
          <w:rFonts w:ascii="Century Gothic" w:hAnsi="Century Gothic"/>
        </w:rPr>
      </w:pPr>
    </w:p>
    <w:p w14:paraId="4D7E04AF" w14:textId="77777777" w:rsidR="001B0644" w:rsidRDefault="001B0644" w:rsidP="001B0644">
      <w:pPr>
        <w:spacing w:line="240" w:lineRule="auto"/>
        <w:rPr>
          <w:rFonts w:ascii="Century Gothic" w:hAnsi="Century Gothic"/>
        </w:rPr>
      </w:pPr>
    </w:p>
    <w:p w14:paraId="1640A9E2" w14:textId="4972567E" w:rsidR="00C15CDE" w:rsidRPr="00061C85" w:rsidRDefault="00C15CDE" w:rsidP="004D2B89">
      <w:pPr>
        <w:spacing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4.  </w:t>
      </w:r>
      <w:r w:rsidR="001B0644">
        <w:rPr>
          <w:rFonts w:ascii="Century Gothic" w:hAnsi="Century Gothic"/>
        </w:rPr>
        <w:t>A county has a population density of 257 people per square mile.  The county population is 4288.  What is the area of this county?  Round to the nearest square mile if necessary.</w:t>
      </w:r>
    </w:p>
    <w:sectPr w:rsidR="00C15CDE" w:rsidRPr="00061C85" w:rsidSect="005578F9">
      <w:pgSz w:w="12240" w:h="15840"/>
      <w:pgMar w:top="1008" w:right="1008" w:bottom="576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Gogono Cocoa Mochi">
    <w:altName w:val="Calibri"/>
    <w:charset w:val="00"/>
    <w:family w:val="swiss"/>
    <w:pitch w:val="variable"/>
    <w:sig w:usb0="8000002F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5D5867"/>
    <w:multiLevelType w:val="hybridMultilevel"/>
    <w:tmpl w:val="35464B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1396066"/>
    <w:multiLevelType w:val="hybridMultilevel"/>
    <w:tmpl w:val="49E8A2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1357"/>
    <w:rsid w:val="00012B58"/>
    <w:rsid w:val="000313E5"/>
    <w:rsid w:val="00061C85"/>
    <w:rsid w:val="000D28E7"/>
    <w:rsid w:val="001734D8"/>
    <w:rsid w:val="0019059F"/>
    <w:rsid w:val="001B0644"/>
    <w:rsid w:val="0022428B"/>
    <w:rsid w:val="0024271C"/>
    <w:rsid w:val="00297BB2"/>
    <w:rsid w:val="002E30D9"/>
    <w:rsid w:val="0030679D"/>
    <w:rsid w:val="00310418"/>
    <w:rsid w:val="003223D0"/>
    <w:rsid w:val="003652B6"/>
    <w:rsid w:val="00390FB4"/>
    <w:rsid w:val="00391E6B"/>
    <w:rsid w:val="003A2367"/>
    <w:rsid w:val="004428AE"/>
    <w:rsid w:val="004527EF"/>
    <w:rsid w:val="00473AC4"/>
    <w:rsid w:val="00474A2A"/>
    <w:rsid w:val="004A180A"/>
    <w:rsid w:val="004D2B89"/>
    <w:rsid w:val="004D7D19"/>
    <w:rsid w:val="0052337A"/>
    <w:rsid w:val="00524B54"/>
    <w:rsid w:val="005578F9"/>
    <w:rsid w:val="00574C34"/>
    <w:rsid w:val="00576D0A"/>
    <w:rsid w:val="005B42B5"/>
    <w:rsid w:val="0066210A"/>
    <w:rsid w:val="00691AFA"/>
    <w:rsid w:val="006B18B0"/>
    <w:rsid w:val="006C2349"/>
    <w:rsid w:val="00796F84"/>
    <w:rsid w:val="007F548E"/>
    <w:rsid w:val="00846A4F"/>
    <w:rsid w:val="008B3470"/>
    <w:rsid w:val="008F3585"/>
    <w:rsid w:val="00961BF3"/>
    <w:rsid w:val="009904DF"/>
    <w:rsid w:val="009F1E04"/>
    <w:rsid w:val="00A002A5"/>
    <w:rsid w:val="00A51357"/>
    <w:rsid w:val="00A72835"/>
    <w:rsid w:val="00A81EF0"/>
    <w:rsid w:val="00A90F04"/>
    <w:rsid w:val="00B62071"/>
    <w:rsid w:val="00B76C79"/>
    <w:rsid w:val="00C15CDE"/>
    <w:rsid w:val="00C21C37"/>
    <w:rsid w:val="00C513E1"/>
    <w:rsid w:val="00CE0EAF"/>
    <w:rsid w:val="00CF322D"/>
    <w:rsid w:val="00D26C62"/>
    <w:rsid w:val="00D87427"/>
    <w:rsid w:val="00DA5B6F"/>
    <w:rsid w:val="00E64B7C"/>
    <w:rsid w:val="00E77AC0"/>
    <w:rsid w:val="00EC5A22"/>
    <w:rsid w:val="00EC64D0"/>
    <w:rsid w:val="00EF51D9"/>
    <w:rsid w:val="00EF564C"/>
    <w:rsid w:val="00F3275C"/>
    <w:rsid w:val="00F57353"/>
    <w:rsid w:val="00FF16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744416"/>
  <w15:chartTrackingRefBased/>
  <w15:docId w15:val="{B080EFF4-D752-4095-B01D-C18EABC654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A180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5" Type="http://schemas.openxmlformats.org/officeDocument/2006/relationships/styles" Target="style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0F7655F4420D24C9B9F446E1B5E3BC1" ma:contentTypeVersion="12" ma:contentTypeDescription="Create a new document." ma:contentTypeScope="" ma:versionID="dc1e673154e403d4da5b344d83bca10c">
  <xsd:schema xmlns:xsd="http://www.w3.org/2001/XMLSchema" xmlns:xs="http://www.w3.org/2001/XMLSchema" xmlns:p="http://schemas.microsoft.com/office/2006/metadata/properties" xmlns:ns3="e98143ef-1c87-450f-9e65-75001a6d2334" xmlns:ns4="64c8e3db-ebf5-4e82-85e7-2bcc9da3fe5d" targetNamespace="http://schemas.microsoft.com/office/2006/metadata/properties" ma:root="true" ma:fieldsID="86c65103bc955126e75c02e764cdc6e0" ns3:_="" ns4:_="">
    <xsd:import namespace="e98143ef-1c87-450f-9e65-75001a6d2334"/>
    <xsd:import namespace="64c8e3db-ebf5-4e82-85e7-2bcc9da3fe5d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98143ef-1c87-450f-9e65-75001a6d233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4c8e3db-ebf5-4e82-85e7-2bcc9da3fe5d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058FE20-9504-4CCC-80B1-D4F0F7E8890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7F69660-530C-4116-8353-0A9767E195C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98143ef-1c87-450f-9e65-75001a6d2334"/>
    <ds:schemaRef ds:uri="64c8e3db-ebf5-4e82-85e7-2bcc9da3fe5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9B7CD3D-30D0-4710-ACB2-54E9797B0537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95</Words>
  <Characters>1683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erine Sims</dc:creator>
  <cp:keywords/>
  <dc:description/>
  <cp:lastModifiedBy>Allison Jones</cp:lastModifiedBy>
  <cp:revision>2</cp:revision>
  <cp:lastPrinted>2020-03-02T18:21:00Z</cp:lastPrinted>
  <dcterms:created xsi:type="dcterms:W3CDTF">2020-03-17T14:43:00Z</dcterms:created>
  <dcterms:modified xsi:type="dcterms:W3CDTF">2020-03-17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0F7655F4420D24C9B9F446E1B5E3BC1</vt:lpwstr>
  </property>
  <property fmtid="{D5CDD505-2E9C-101B-9397-08002B2CF9AE}" pid="3" name="MTWinEqns">
    <vt:bool>true</vt:bool>
  </property>
</Properties>
</file>